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C1F" w:rsidRPr="00F2097F" w:rsidRDefault="001C14A3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/>
          <w:bCs/>
          <w:color w:val="388E8E"/>
          <w:sz w:val="100"/>
          <w:szCs w:val="100"/>
        </w:rPr>
      </w:pPr>
      <w:r>
        <w:rPr>
          <w:rFonts w:ascii="KG How Many Times" w:hAnsi="KG How Many Times" w:cs="KG How Many Times"/>
          <w:b/>
          <w:bCs/>
          <w:color w:val="388E8E"/>
          <w:sz w:val="100"/>
          <w:szCs w:val="100"/>
        </w:rPr>
        <w:t>W</w:t>
      </w:r>
      <w:r w:rsidR="00AE3C1F" w:rsidRPr="00F2097F">
        <w:rPr>
          <w:rFonts w:ascii="KG How Many Times" w:hAnsi="KG How Many Times" w:cs="KG How Many Times"/>
          <w:b/>
          <w:bCs/>
          <w:color w:val="388E8E"/>
          <w:sz w:val="100"/>
          <w:szCs w:val="100"/>
        </w:rPr>
        <w:t>hat it means to "factor?"</w:t>
      </w: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0000"/>
          <w:sz w:val="100"/>
          <w:szCs w:val="100"/>
        </w:rPr>
      </w:pP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Take </w:t>
      </w:r>
      <w:proofErr w:type="gramStart"/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>an</w:t>
      </w:r>
      <w:proofErr w:type="gramEnd"/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 </w:t>
      </w:r>
      <w:r w:rsidR="00270E7D" w:rsidRPr="00F2097F">
        <w:rPr>
          <w:rFonts w:ascii="KG How Many Times" w:hAnsi="KG How Many Times" w:cs="KG How Many Times"/>
          <w:color w:val="000000"/>
          <w:sz w:val="100"/>
          <w:szCs w:val="100"/>
        </w:rPr>
        <w:t>__________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 or </w:t>
      </w:r>
      <w:r w:rsidR="00270E7D" w:rsidRPr="00F2097F">
        <w:rPr>
          <w:rFonts w:ascii="KG How Many Times" w:hAnsi="KG How Many Times" w:cs="KG How Many Times"/>
          <w:color w:val="000000"/>
          <w:sz w:val="100"/>
          <w:szCs w:val="100"/>
        </w:rPr>
        <w:t>_________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 problem and write it as an </w:t>
      </w:r>
      <w:r w:rsidRPr="00F2097F">
        <w:rPr>
          <w:rFonts w:ascii="KG How Many Times" w:hAnsi="KG How Many Times" w:cs="KG How Many Times"/>
          <w:b/>
          <w:bCs/>
          <w:color w:val="4B0082"/>
          <w:sz w:val="100"/>
          <w:szCs w:val="100"/>
        </w:rPr>
        <w:t>EQUIVALENT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 </w:t>
      </w:r>
      <w:r w:rsidR="00270E7D" w:rsidRPr="00F2097F">
        <w:rPr>
          <w:rFonts w:ascii="KG How Many Times" w:hAnsi="KG How Many Times" w:cs="KG How Many Times"/>
          <w:color w:val="000000"/>
          <w:sz w:val="100"/>
          <w:szCs w:val="100"/>
        </w:rPr>
        <w:t>_________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 problem.</w:t>
      </w:r>
    </w:p>
    <w:p w:rsidR="00005A0C" w:rsidRPr="00F2097F" w:rsidRDefault="00005A0C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80FF"/>
          <w:sz w:val="100"/>
          <w:szCs w:val="100"/>
        </w:rPr>
      </w:pPr>
    </w:p>
    <w:p w:rsidR="00AE3C1F" w:rsidRPr="001C14A3" w:rsidRDefault="00270E7D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/>
          <w:color w:val="0080FF"/>
          <w:sz w:val="100"/>
          <w:szCs w:val="100"/>
        </w:rPr>
      </w:pPr>
      <w:r w:rsidRPr="001C14A3">
        <w:rPr>
          <w:rFonts w:ascii="KG How Many Times" w:hAnsi="KG How Many Times" w:cs="KG How Many Times"/>
          <w:b/>
          <w:color w:val="0080FF"/>
          <w:sz w:val="100"/>
          <w:szCs w:val="100"/>
        </w:rPr>
        <w:t>2 more ways to factor!</w:t>
      </w: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0000"/>
          <w:sz w:val="100"/>
          <w:szCs w:val="100"/>
        </w:rPr>
      </w:pP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>*</w:t>
      </w:r>
      <w:r w:rsidR="00270E7D" w:rsidRPr="00F2097F">
        <w:rPr>
          <w:rFonts w:ascii="KG How Many Times" w:hAnsi="KG How Many Times" w:cs="KG How Many Times"/>
          <w:color w:val="000000"/>
          <w:sz w:val="100"/>
          <w:szCs w:val="100"/>
        </w:rPr>
        <w:t>____________</w:t>
      </w: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0000"/>
          <w:sz w:val="100"/>
          <w:szCs w:val="100"/>
        </w:rPr>
      </w:pP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*Difference of Two </w:t>
      </w:r>
      <w:r w:rsidR="00F2097F" w:rsidRPr="00F2097F">
        <w:rPr>
          <w:rFonts w:ascii="KG How Many Times" w:hAnsi="KG How Many Times" w:cs="KG How Many Times"/>
          <w:color w:val="000000"/>
          <w:sz w:val="100"/>
          <w:szCs w:val="100"/>
        </w:rPr>
        <w:t xml:space="preserve">Perfect 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>Squares (</w:t>
      </w:r>
      <w:r w:rsidR="00270E7D" w:rsidRPr="00F2097F">
        <w:rPr>
          <w:rFonts w:ascii="KG How Many Times" w:hAnsi="KG How Many Times" w:cs="KG How Many Times"/>
          <w:color w:val="000000"/>
          <w:sz w:val="100"/>
          <w:szCs w:val="100"/>
        </w:rPr>
        <w:t>___________</w:t>
      </w:r>
      <w:r w:rsidRPr="00F2097F">
        <w:rPr>
          <w:rFonts w:ascii="KG How Many Times" w:hAnsi="KG How Many Times" w:cs="KG How Many Times"/>
          <w:color w:val="000000"/>
          <w:sz w:val="100"/>
          <w:szCs w:val="100"/>
        </w:rPr>
        <w:t>)</w:t>
      </w:r>
    </w:p>
    <w:p w:rsidR="00F2097F" w:rsidRPr="00F2097F" w:rsidRDefault="00F2097F" w:rsidP="00F2097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FF0000"/>
          <w:sz w:val="100"/>
          <w:szCs w:val="100"/>
        </w:rPr>
      </w:pPr>
    </w:p>
    <w:p w:rsidR="00F2097F" w:rsidRPr="00F2097F" w:rsidRDefault="00F2097F" w:rsidP="00F2097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FF0000"/>
          <w:sz w:val="100"/>
          <w:szCs w:val="100"/>
        </w:rPr>
      </w:pPr>
      <w:r w:rsidRPr="00F2097F">
        <w:rPr>
          <w:rFonts w:ascii="KG How Many Times" w:hAnsi="KG How Many Times" w:cs="KG How Many Times"/>
          <w:color w:val="FF0000"/>
          <w:sz w:val="100"/>
          <w:szCs w:val="100"/>
        </w:rPr>
        <w:t>Remember to always start by checking for a ____________ of the ENTIRE problem first!</w:t>
      </w: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0000"/>
          <w:sz w:val="72"/>
          <w:szCs w:val="100"/>
        </w:rPr>
      </w:pP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lastRenderedPageBreak/>
        <w:t xml:space="preserve">We use </w:t>
      </w:r>
      <w:proofErr w:type="gramStart"/>
      <w:r w:rsidRPr="00F2097F">
        <w:rPr>
          <w:rFonts w:ascii="KG How Many Times" w:hAnsi="KG How Many Times" w:cs="KG How Many Times"/>
          <w:color w:val="0000FF"/>
          <w:sz w:val="72"/>
          <w:szCs w:val="100"/>
        </w:rPr>
        <w:t>A</w:t>
      </w:r>
      <w:proofErr w:type="gramEnd"/>
      <w:r w:rsidRPr="00F2097F">
        <w:rPr>
          <w:rFonts w:ascii="KG How Many Times" w:hAnsi="KG How Many Times" w:cs="KG How Many Times"/>
          <w:color w:val="0000FF"/>
          <w:sz w:val="72"/>
          <w:szCs w:val="100"/>
        </w:rPr>
        <w:t xml:space="preserve"> ≠ 1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when you have a </w:t>
      </w:r>
      <w:r w:rsidR="00270E7D" w:rsidRPr="00F2097F">
        <w:rPr>
          <w:rFonts w:ascii="KG How Many Times" w:hAnsi="KG How Many Times" w:cs="KG How Many Times"/>
          <w:color w:val="00FF00"/>
          <w:sz w:val="72"/>
          <w:szCs w:val="100"/>
        </w:rPr>
        <w:t>______________</w:t>
      </w:r>
      <w:r w:rsidR="001C14A3">
        <w:rPr>
          <w:rFonts w:ascii="KG How Many Times" w:hAnsi="KG How Many Times" w:cs="KG How Many Times"/>
          <w:color w:val="00FF00"/>
          <w:sz w:val="72"/>
          <w:szCs w:val="100"/>
        </w:rPr>
        <w:t xml:space="preserve"> </w:t>
      </w:r>
      <w:r w:rsidR="00270E7D" w:rsidRPr="00F2097F">
        <w:rPr>
          <w:rFonts w:ascii="KG How Many Times" w:hAnsi="KG How Many Times" w:cs="KG How Many Times"/>
          <w:color w:val="00FF00"/>
          <w:sz w:val="72"/>
          <w:szCs w:val="100"/>
        </w:rPr>
        <w:t>___________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whose leading coefficient is </w:t>
      </w:r>
      <w:r w:rsidR="00270E7D" w:rsidRPr="00F2097F">
        <w:rPr>
          <w:rFonts w:ascii="KG How Many Times" w:hAnsi="KG How Many Times" w:cs="KG How Many Times"/>
          <w:color w:val="FF0000"/>
          <w:sz w:val="72"/>
          <w:szCs w:val="100"/>
        </w:rPr>
        <w:t>____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1.</w:t>
      </w:r>
    </w:p>
    <w:p w:rsidR="00AE3C1F" w:rsidRPr="00F2097F" w:rsidRDefault="00AE3C1F">
      <w:pPr>
        <w:rPr>
          <w:sz w:val="72"/>
          <w:szCs w:val="100"/>
        </w:rPr>
      </w:pPr>
      <w:r w:rsidRPr="00F2097F">
        <w:rPr>
          <w:noProof/>
          <w:sz w:val="72"/>
          <w:szCs w:val="1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A46DBD" wp14:editId="0512F0F6">
                <wp:simplePos x="0" y="0"/>
                <wp:positionH relativeFrom="margin">
                  <wp:align>center</wp:align>
                </wp:positionH>
                <wp:positionV relativeFrom="paragraph">
                  <wp:posOffset>169501</wp:posOffset>
                </wp:positionV>
                <wp:extent cx="4752975" cy="850605"/>
                <wp:effectExtent l="0" t="0" r="28575" b="2603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2975" cy="85060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72FBE0" id="Rectangle 1" o:spid="_x0000_s1026" style="position:absolute;margin-left:0;margin-top:13.35pt;width:374.25pt;height:67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" fillcolor="white [3201]" strokecolor="black [3200]" strokeweight="1pt">
                <w10:wrap anchorx="margin"/>
              </v:rect>
            </w:pict>
          </mc:Fallback>
        </mc:AlternateContent>
      </w:r>
    </w:p>
    <w:p w:rsidR="00F2097F" w:rsidRPr="00F2097F" w:rsidRDefault="00F2097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7B7BC0"/>
          <w:sz w:val="72"/>
          <w:szCs w:val="100"/>
        </w:rPr>
      </w:pP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7B7BC0"/>
          <w:sz w:val="72"/>
          <w:szCs w:val="100"/>
        </w:rPr>
      </w:pPr>
      <w:r w:rsidRPr="00F2097F">
        <w:rPr>
          <w:rFonts w:ascii="KG How Many Times" w:hAnsi="KG How Many Times" w:cs="KG How Many Times"/>
          <w:color w:val="7B7BC0"/>
          <w:sz w:val="72"/>
          <w:szCs w:val="100"/>
        </w:rPr>
        <w:t xml:space="preserve">How </w:t>
      </w:r>
      <w:r w:rsidR="00E2747E" w:rsidRPr="00F2097F">
        <w:rPr>
          <w:rFonts w:ascii="KG How Many Times" w:hAnsi="KG How Many Times" w:cs="KG How Many Times"/>
          <w:color w:val="7B7BC0"/>
          <w:sz w:val="72"/>
          <w:szCs w:val="100"/>
        </w:rPr>
        <w:t>to</w:t>
      </w:r>
      <w:r w:rsidRPr="00F2097F">
        <w:rPr>
          <w:rFonts w:ascii="KG How Many Times" w:hAnsi="KG How Many Times" w:cs="KG How Many Times"/>
          <w:color w:val="7B7BC0"/>
          <w:sz w:val="72"/>
          <w:szCs w:val="100"/>
        </w:rPr>
        <w:t xml:space="preserve"> factor using the A ≠</w:t>
      </w:r>
      <w:r w:rsidR="00E2747E" w:rsidRPr="00F2097F">
        <w:rPr>
          <w:rFonts w:ascii="KG How Many Times" w:hAnsi="KG How Many Times" w:cs="KG How Many Times"/>
          <w:color w:val="7B7BC0"/>
          <w:sz w:val="72"/>
          <w:szCs w:val="100"/>
        </w:rPr>
        <w:t xml:space="preserve">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2097F" w:rsidRPr="00F2097F" w:rsidTr="00F2097F">
        <w:tc>
          <w:tcPr>
            <w:tcW w:w="5395" w:type="dxa"/>
          </w:tcPr>
          <w:p w:rsidR="00F2097F" w:rsidRPr="001C14A3" w:rsidRDefault="00F2097F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1.) Multiply "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" x "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"</w:t>
            </w:r>
          </w:p>
          <w:p w:rsidR="00F2097F" w:rsidRPr="001C14A3" w:rsidRDefault="00F2097F" w:rsidP="00AE3C1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7B7BC0"/>
                <w:sz w:val="56"/>
                <w:szCs w:val="100"/>
              </w:rPr>
            </w:pPr>
          </w:p>
        </w:tc>
        <w:tc>
          <w:tcPr>
            <w:tcW w:w="5395" w:type="dxa"/>
          </w:tcPr>
          <w:p w:rsidR="00F2097F" w:rsidRPr="001C14A3" w:rsidRDefault="00F2097F" w:rsidP="001C14A3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2.) Determine what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 numbers multiply to "ac" that </w:t>
            </w:r>
            <w:r w:rsidR="001C14A3"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add up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 to "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"</w:t>
            </w:r>
          </w:p>
        </w:tc>
      </w:tr>
      <w:tr w:rsidR="00F2097F" w:rsidRPr="00F2097F" w:rsidTr="00F2097F">
        <w:tc>
          <w:tcPr>
            <w:tcW w:w="5395" w:type="dxa"/>
          </w:tcPr>
          <w:p w:rsidR="00F2097F" w:rsidRPr="001C14A3" w:rsidRDefault="00F2097F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3.)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 "b" as those 2 numbers (include the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)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. Bring down your original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 and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 terms.</w:t>
            </w:r>
          </w:p>
          <w:p w:rsidR="001C14A3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FF0000"/>
                <w:sz w:val="56"/>
                <w:szCs w:val="100"/>
              </w:rPr>
            </w:pPr>
          </w:p>
          <w:p w:rsidR="00F2097F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FF0000"/>
                <w:sz w:val="72"/>
                <w:szCs w:val="100"/>
              </w:rPr>
            </w:pPr>
            <w:r w:rsidRPr="001C14A3">
              <w:rPr>
                <w:rFonts w:ascii="KG How Many Times" w:hAnsi="KG How Many Times" w:cs="KG How Many Times"/>
                <w:b/>
                <w:color w:val="FF0000"/>
                <w:sz w:val="72"/>
                <w:szCs w:val="100"/>
              </w:rPr>
              <w:t>Checkpoint:</w:t>
            </w:r>
            <w:r w:rsidRPr="001C14A3">
              <w:rPr>
                <w:rFonts w:ascii="KG How Many Times" w:hAnsi="KG How Many Times" w:cs="KG How Many Times"/>
                <w:color w:val="FF0000"/>
                <w:sz w:val="72"/>
                <w:szCs w:val="100"/>
              </w:rPr>
              <w:t xml:space="preserve"> </w:t>
            </w:r>
            <w:r w:rsidR="00F2097F" w:rsidRPr="001C14A3">
              <w:rPr>
                <w:rFonts w:ascii="KG How Many Times" w:hAnsi="KG How Many Times" w:cs="KG How Many Times"/>
                <w:color w:val="FF0000"/>
                <w:sz w:val="72"/>
                <w:szCs w:val="100"/>
              </w:rPr>
              <w:t xml:space="preserve">You should now have </w:t>
            </w:r>
            <w:r>
              <w:rPr>
                <w:rFonts w:ascii="KG How Many Times" w:hAnsi="KG How Many Times" w:cs="KG How Many Times"/>
                <w:color w:val="FF0000"/>
                <w:sz w:val="72"/>
                <w:szCs w:val="100"/>
              </w:rPr>
              <w:t>_________</w:t>
            </w:r>
            <w:r w:rsidR="00F2097F" w:rsidRPr="001C14A3">
              <w:rPr>
                <w:rFonts w:ascii="KG How Many Times" w:hAnsi="KG How Many Times" w:cs="KG How Many Times"/>
                <w:color w:val="FF0000"/>
                <w:sz w:val="72"/>
                <w:szCs w:val="100"/>
              </w:rPr>
              <w:t xml:space="preserve"> terms!</w:t>
            </w:r>
          </w:p>
          <w:p w:rsidR="00F2097F" w:rsidRPr="001C14A3" w:rsidRDefault="00F2097F" w:rsidP="00AE3C1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7B7BC0"/>
                <w:sz w:val="56"/>
                <w:szCs w:val="100"/>
              </w:rPr>
            </w:pPr>
          </w:p>
        </w:tc>
        <w:tc>
          <w:tcPr>
            <w:tcW w:w="5395" w:type="dxa"/>
          </w:tcPr>
          <w:p w:rsidR="00F2097F" w:rsidRPr="001C14A3" w:rsidRDefault="00F2097F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4.) Factor by </w:t>
            </w:r>
            <w:r w:rsid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______________________</w:t>
            </w: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.</w:t>
            </w:r>
          </w:p>
          <w:p w:rsidR="00F2097F" w:rsidRPr="001C14A3" w:rsidRDefault="001C14A3" w:rsidP="001C14A3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- </w:t>
            </w:r>
            <w:r w:rsidR="00F2097F"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Put (first 2 terms)(last 2 terms)</w:t>
            </w:r>
          </w:p>
          <w:p w:rsidR="00F2097F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 xml:space="preserve">- </w:t>
            </w:r>
            <w:r w:rsidR="00F2097F"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>Factor out a GCF from each parenthesis.</w:t>
            </w:r>
          </w:p>
          <w:p w:rsidR="00F2097F" w:rsidRPr="001C14A3" w:rsidRDefault="00F2097F" w:rsidP="00F2097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000000"/>
                <w:sz w:val="56"/>
                <w:szCs w:val="100"/>
              </w:rPr>
              <w:tab/>
              <w:t>GCF(leftovers) +/- GCF(leftovers)</w:t>
            </w:r>
          </w:p>
          <w:p w:rsidR="001C14A3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FF8080"/>
                <w:sz w:val="36"/>
                <w:szCs w:val="100"/>
              </w:rPr>
            </w:pPr>
          </w:p>
          <w:p w:rsidR="001C14A3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  <w:t>*You must always take out Two GCF’s.</w:t>
            </w:r>
          </w:p>
          <w:p w:rsidR="001C14A3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  <w:t xml:space="preserve">*The second GCF will have </w:t>
            </w:r>
            <w:r w:rsidR="00F2097F" w:rsidRPr="001C14A3"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  <w:t xml:space="preserve">the same sign as the 3rd term. </w:t>
            </w:r>
          </w:p>
          <w:p w:rsidR="00F2097F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color w:val="FF8080"/>
                <w:sz w:val="56"/>
                <w:szCs w:val="100"/>
              </w:rPr>
              <w:t xml:space="preserve">*The second GCF may be a 1 or – 1. </w:t>
            </w:r>
          </w:p>
          <w:p w:rsidR="001C14A3" w:rsidRPr="001C14A3" w:rsidRDefault="001C14A3" w:rsidP="00F2097F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How Many Times" w:hAnsi="KG How Many Times" w:cs="KG How Many Times"/>
                <w:color w:val="FF8080"/>
                <w:sz w:val="40"/>
                <w:szCs w:val="100"/>
              </w:rPr>
            </w:pPr>
          </w:p>
          <w:p w:rsidR="00F2097F" w:rsidRPr="001C14A3" w:rsidRDefault="001C14A3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How Many Times" w:hAnsi="KG How Many Times" w:cs="KG How Many Times"/>
                <w:color w:val="7B7BC0"/>
                <w:sz w:val="56"/>
                <w:szCs w:val="100"/>
              </w:rPr>
            </w:pPr>
            <w:r w:rsidRPr="001C14A3">
              <w:rPr>
                <w:rFonts w:ascii="KG How Many Times" w:hAnsi="KG How Many Times" w:cs="KG How Many Times"/>
                <w:b/>
                <w:sz w:val="64"/>
                <w:szCs w:val="64"/>
              </w:rPr>
              <w:t>Checkpoint:</w:t>
            </w:r>
            <w:r w:rsidRPr="001C14A3">
              <w:rPr>
                <w:rFonts w:ascii="KG How Many Times" w:hAnsi="KG How Many Times" w:cs="KG How Many Times"/>
                <w:sz w:val="64"/>
                <w:szCs w:val="64"/>
              </w:rPr>
              <w:t xml:space="preserve"> Y</w:t>
            </w:r>
            <w:r w:rsidR="00F2097F" w:rsidRPr="001C14A3">
              <w:rPr>
                <w:rFonts w:ascii="KG How Many Times" w:hAnsi="KG How Many Times" w:cs="KG How Many Times"/>
                <w:sz w:val="64"/>
                <w:szCs w:val="64"/>
              </w:rPr>
              <w:t>our leftovers should be</w:t>
            </w:r>
            <w:r w:rsidR="00F2097F" w:rsidRPr="001C14A3">
              <w:rPr>
                <w:rFonts w:ascii="KG How Many Times" w:hAnsi="KG How Many Times" w:cs="KG How Many Times"/>
                <w:sz w:val="72"/>
                <w:szCs w:val="100"/>
              </w:rPr>
              <w:t xml:space="preserve"> </w:t>
            </w:r>
            <w:r w:rsidR="00F2097F" w:rsidRPr="001C14A3">
              <w:rPr>
                <w:rFonts w:ascii="KG How Many Times" w:hAnsi="KG How Many Times" w:cs="KG How Many Times"/>
                <w:sz w:val="56"/>
                <w:szCs w:val="100"/>
              </w:rPr>
              <w:t>_________________!</w:t>
            </w:r>
          </w:p>
        </w:tc>
      </w:tr>
    </w:tbl>
    <w:p w:rsidR="00AE3C1F" w:rsidRPr="001C14A3" w:rsidRDefault="00AE3C1F" w:rsidP="001C14A3">
      <w:pPr>
        <w:autoSpaceDE w:val="0"/>
        <w:autoSpaceDN w:val="0"/>
        <w:adjustRightInd w:val="0"/>
        <w:spacing w:after="30" w:line="276" w:lineRule="auto"/>
        <w:rPr>
          <w:rFonts w:ascii="KG How Many Times" w:hAnsi="KG How Many Times" w:cs="KG How Many Times"/>
          <w:color w:val="32CD32"/>
          <w:sz w:val="96"/>
          <w:szCs w:val="100"/>
        </w:rPr>
      </w:pP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lastRenderedPageBreak/>
        <w:tab/>
      </w:r>
      <w:r w:rsidRPr="001C14A3">
        <w:rPr>
          <w:rFonts w:ascii="KG How Many Times" w:hAnsi="KG How Many Times" w:cs="KG How Many Times"/>
          <w:color w:val="000000"/>
          <w:sz w:val="96"/>
          <w:szCs w:val="100"/>
        </w:rPr>
        <w:t xml:space="preserve">Write your factors as </w:t>
      </w:r>
      <w:r w:rsidRPr="001C14A3">
        <w:rPr>
          <w:rFonts w:ascii="KG How Many Times" w:hAnsi="KG How Many Times" w:cs="KG How Many Times"/>
          <w:color w:val="32CD32"/>
          <w:sz w:val="96"/>
          <w:szCs w:val="100"/>
        </w:rPr>
        <w:t>(</w:t>
      </w:r>
      <w:r w:rsidR="006E64A1" w:rsidRPr="001C14A3">
        <w:rPr>
          <w:rFonts w:ascii="KG How Many Times" w:hAnsi="KG How Many Times" w:cs="KG How Many Times"/>
          <w:color w:val="32CD32"/>
          <w:sz w:val="96"/>
          <w:szCs w:val="100"/>
        </w:rPr>
        <w:t>________</w:t>
      </w:r>
      <w:proofErr w:type="gramStart"/>
      <w:r w:rsidRPr="001C14A3">
        <w:rPr>
          <w:rFonts w:ascii="KG How Many Times" w:hAnsi="KG How Many Times" w:cs="KG How Many Times"/>
          <w:color w:val="32CD32"/>
          <w:sz w:val="96"/>
          <w:szCs w:val="100"/>
        </w:rPr>
        <w:t>)(</w:t>
      </w:r>
      <w:proofErr w:type="gramEnd"/>
      <w:r w:rsidR="006E64A1" w:rsidRPr="001C14A3">
        <w:rPr>
          <w:rFonts w:ascii="KG How Many Times" w:hAnsi="KG How Many Times" w:cs="KG How Many Times"/>
          <w:color w:val="32CD32"/>
          <w:sz w:val="96"/>
          <w:szCs w:val="100"/>
        </w:rPr>
        <w:t>_________</w:t>
      </w:r>
      <w:r w:rsidRPr="001C14A3">
        <w:rPr>
          <w:rFonts w:ascii="KG How Many Times" w:hAnsi="KG How Many Times" w:cs="KG How Many Times"/>
          <w:color w:val="32CD32"/>
          <w:sz w:val="96"/>
          <w:szCs w:val="100"/>
        </w:rPr>
        <w:t>)</w:t>
      </w:r>
    </w:p>
    <w:p w:rsidR="00675008" w:rsidRPr="00F2097F" w:rsidRDefault="00675008" w:rsidP="00AE3C1F">
      <w:pPr>
        <w:autoSpaceDE w:val="0"/>
        <w:autoSpaceDN w:val="0"/>
        <w:adjustRightInd w:val="0"/>
        <w:spacing w:after="30" w:line="276" w:lineRule="auto"/>
        <w:rPr>
          <w:rFonts w:ascii="KG How Many Times" w:hAnsi="KG How Many Times" w:cs="KG How Many Times"/>
          <w:b/>
          <w:bCs/>
          <w:color w:val="40E0D0"/>
          <w:sz w:val="72"/>
          <w:szCs w:val="100"/>
        </w:rPr>
      </w:pP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rPr>
          <w:rFonts w:ascii="KG How Many Times" w:eastAsiaTheme="minorEastAsia" w:hAnsi="KG How Many Times" w:cs="KG How Many Times"/>
          <w:b/>
          <w:bCs/>
          <w:color w:val="40E0D0"/>
          <w:sz w:val="72"/>
          <w:szCs w:val="100"/>
        </w:rPr>
      </w:pPr>
      <w:r w:rsidRPr="00F2097F">
        <w:rPr>
          <w:rFonts w:ascii="KG How Many Times" w:hAnsi="KG How Many Times" w:cs="KG How Many Times"/>
          <w:b/>
          <w:bCs/>
          <w:color w:val="40E0D0"/>
          <w:sz w:val="72"/>
          <w:szCs w:val="100"/>
        </w:rPr>
        <w:t xml:space="preserve">Example: Factor using </w:t>
      </w:r>
      <w:proofErr w:type="gramStart"/>
      <w:r w:rsidRPr="00F2097F">
        <w:rPr>
          <w:rFonts w:ascii="KG How Many Times" w:hAnsi="KG How Many Times" w:cs="KG How Many Times"/>
          <w:b/>
          <w:bCs/>
          <w:color w:val="40E0D0"/>
          <w:sz w:val="72"/>
          <w:szCs w:val="100"/>
        </w:rPr>
        <w:t>A</w:t>
      </w:r>
      <w:proofErr w:type="gramEnd"/>
      <w:r w:rsidRPr="00F2097F">
        <w:rPr>
          <w:rFonts w:ascii="KG How Many Times" w:hAnsi="KG How Many Times" w:cs="KG How Many Times"/>
          <w:b/>
          <w:bCs/>
          <w:color w:val="40E0D0"/>
          <w:sz w:val="72"/>
          <w:szCs w:val="100"/>
        </w:rPr>
        <w:t xml:space="preserve"> </w:t>
      </w:r>
      <m:oMath>
        <m:r>
          <m:rPr>
            <m:sty m:val="bi"/>
          </m:rPr>
          <w:rPr>
            <w:rFonts w:ascii="Cambria Math" w:hAnsi="Cambria Math" w:cs="KG How Many Times"/>
            <w:color w:val="40E0D0"/>
            <w:sz w:val="72"/>
            <w:szCs w:val="100"/>
          </w:rPr>
          <m:t>≠</m:t>
        </m:r>
      </m:oMath>
      <w:r w:rsidRPr="00F2097F">
        <w:rPr>
          <w:rFonts w:ascii="KG How Many Times" w:eastAsiaTheme="minorEastAsia" w:hAnsi="KG How Many Times" w:cs="KG How Many Times"/>
          <w:b/>
          <w:bCs/>
          <w:color w:val="40E0D0"/>
          <w:sz w:val="72"/>
          <w:szCs w:val="100"/>
        </w:rPr>
        <w:t xml:space="preserve"> 1.</w:t>
      </w:r>
    </w:p>
    <w:tbl>
      <w:tblPr>
        <w:tblStyle w:val="TableGrid"/>
        <w:tblW w:w="10886" w:type="dxa"/>
        <w:tblLook w:val="04A0" w:firstRow="1" w:lastRow="0" w:firstColumn="1" w:lastColumn="0" w:noHBand="0" w:noVBand="1"/>
      </w:tblPr>
      <w:tblGrid>
        <w:gridCol w:w="10886"/>
      </w:tblGrid>
      <w:tr w:rsidR="00AE3C1F" w:rsidRPr="00F2097F" w:rsidTr="006E64A1">
        <w:trPr>
          <w:trHeight w:val="6473"/>
        </w:trPr>
        <w:tc>
          <w:tcPr>
            <w:tcW w:w="10886" w:type="dxa"/>
          </w:tcPr>
          <w:p w:rsidR="00675008" w:rsidRDefault="00AE3C1F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  <w:r w:rsidRPr="00F2097F">
              <w:rPr>
                <w:noProof/>
                <w:sz w:val="72"/>
                <w:szCs w:val="100"/>
              </w:rPr>
              <w:drawing>
                <wp:inline distT="0" distB="0" distL="0" distR="0" wp14:anchorId="42B2C63D" wp14:editId="5F6BE6D4">
                  <wp:extent cx="1815048" cy="47897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0885" cy="496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Pr="00F2097F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</w:tc>
      </w:tr>
      <w:tr w:rsidR="00AE3C1F" w:rsidRPr="00F2097F" w:rsidTr="006E64A1">
        <w:trPr>
          <w:trHeight w:val="6473"/>
        </w:trPr>
        <w:tc>
          <w:tcPr>
            <w:tcW w:w="10886" w:type="dxa"/>
          </w:tcPr>
          <w:p w:rsidR="00AE3C1F" w:rsidRDefault="00AE3C1F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  <w:r w:rsidRPr="00F2097F">
              <w:rPr>
                <w:noProof/>
                <w:sz w:val="72"/>
                <w:szCs w:val="100"/>
              </w:rPr>
              <w:lastRenderedPageBreak/>
              <w:drawing>
                <wp:inline distT="0" distB="0" distL="0" distR="0" wp14:anchorId="49833698" wp14:editId="49D24E6B">
                  <wp:extent cx="1846712" cy="500743"/>
                  <wp:effectExtent l="0" t="0" r="127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8982" cy="520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1C14A3" w:rsidRPr="00F2097F" w:rsidRDefault="001C14A3" w:rsidP="00675008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</w:tc>
      </w:tr>
    </w:tbl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000000"/>
          <w:sz w:val="72"/>
          <w:szCs w:val="100"/>
        </w:rPr>
      </w:pP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lastRenderedPageBreak/>
        <w:t xml:space="preserve">We use </w:t>
      </w:r>
      <w:r w:rsidRPr="00F2097F">
        <w:rPr>
          <w:rFonts w:ascii="KG How Many Times" w:hAnsi="KG How Many Times" w:cs="KG How Many Times"/>
          <w:color w:val="0000FF"/>
          <w:sz w:val="72"/>
          <w:szCs w:val="100"/>
        </w:rPr>
        <w:t>DOTS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when you have..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2097F" w:rsidRPr="00F2097F" w:rsidTr="001C14A3">
        <w:tc>
          <w:tcPr>
            <w:tcW w:w="5395" w:type="dxa"/>
            <w:vAlign w:val="center"/>
          </w:tcPr>
          <w:p w:rsidR="00F2097F" w:rsidRPr="001C14A3" w:rsidRDefault="00A6778E" w:rsidP="001C14A3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7B7BC0"/>
                <w:sz w:val="72"/>
                <w:szCs w:val="100"/>
              </w:rPr>
            </w:pPr>
            <w:r>
              <w:rPr>
                <w:rFonts w:ascii="KG How Many Times" w:hAnsi="KG How Many Times" w:cs="KG How Many Times"/>
                <w:color w:val="7B7BC0"/>
                <w:sz w:val="72"/>
                <w:szCs w:val="100"/>
              </w:rPr>
              <w:t>________</w:t>
            </w:r>
            <w:r w:rsidR="00F2097F" w:rsidRPr="00F2097F">
              <w:rPr>
                <w:rFonts w:ascii="KG How Many Times" w:hAnsi="KG How Many Times" w:cs="KG How Many Times"/>
                <w:color w:val="7B7BC0"/>
                <w:sz w:val="72"/>
                <w:szCs w:val="100"/>
              </w:rPr>
              <w:t xml:space="preserve"> Terms</w:t>
            </w:r>
          </w:p>
        </w:tc>
        <w:tc>
          <w:tcPr>
            <w:tcW w:w="5395" w:type="dxa"/>
            <w:vAlign w:val="center"/>
          </w:tcPr>
          <w:p w:rsidR="00F2097F" w:rsidRPr="001C14A3" w:rsidRDefault="00F2097F" w:rsidP="00A6778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FFD700"/>
                <w:sz w:val="72"/>
                <w:szCs w:val="100"/>
              </w:rPr>
            </w:pPr>
            <w:r w:rsidRPr="00F2097F">
              <w:rPr>
                <w:rFonts w:ascii="KG How Many Times" w:hAnsi="KG How Many Times" w:cs="KG How Many Times"/>
                <w:color w:val="FFD700"/>
                <w:sz w:val="72"/>
                <w:szCs w:val="100"/>
              </w:rPr>
              <w:t xml:space="preserve">1 </w:t>
            </w:r>
            <w:r w:rsidR="00A6778E">
              <w:rPr>
                <w:rFonts w:ascii="KG How Many Times" w:hAnsi="KG How Many Times" w:cs="KG How Many Times"/>
                <w:color w:val="FFD700"/>
                <w:sz w:val="72"/>
                <w:szCs w:val="100"/>
              </w:rPr>
              <w:t>_________</w:t>
            </w:r>
            <w:r w:rsidRPr="00F2097F">
              <w:rPr>
                <w:rFonts w:ascii="KG How Many Times" w:hAnsi="KG How Many Times" w:cs="KG How Many Times"/>
                <w:color w:val="FFD700"/>
                <w:sz w:val="72"/>
                <w:szCs w:val="100"/>
              </w:rPr>
              <w:t xml:space="preserve"> Sign</w:t>
            </w:r>
          </w:p>
        </w:tc>
      </w:tr>
      <w:tr w:rsidR="00F2097F" w:rsidRPr="00F2097F" w:rsidTr="001C14A3">
        <w:tc>
          <w:tcPr>
            <w:tcW w:w="5395" w:type="dxa"/>
            <w:vAlign w:val="center"/>
          </w:tcPr>
          <w:p w:rsidR="00F2097F" w:rsidRPr="001C14A3" w:rsidRDefault="00F2097F" w:rsidP="00A6778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40E0D0"/>
                <w:sz w:val="72"/>
                <w:szCs w:val="100"/>
              </w:rPr>
            </w:pPr>
            <w:r w:rsidRPr="00F2097F">
              <w:rPr>
                <w:rFonts w:ascii="KG How Many Times" w:hAnsi="KG How Many Times" w:cs="KG How Many Times"/>
                <w:color w:val="40E0D0"/>
                <w:sz w:val="72"/>
                <w:szCs w:val="100"/>
              </w:rPr>
              <w:t>Coefficients and Constants</w:t>
            </w:r>
            <w:r w:rsidR="00A6778E">
              <w:rPr>
                <w:rFonts w:ascii="KG How Many Times" w:hAnsi="KG How Many Times" w:cs="KG How Many Times"/>
                <w:color w:val="40E0D0"/>
                <w:sz w:val="72"/>
                <w:szCs w:val="100"/>
              </w:rPr>
              <w:t xml:space="preserve"> (all of the ____________)</w:t>
            </w:r>
            <w:r w:rsidRPr="00F2097F">
              <w:rPr>
                <w:rFonts w:ascii="KG How Many Times" w:hAnsi="KG How Many Times" w:cs="KG How Many Times"/>
                <w:color w:val="40E0D0"/>
                <w:sz w:val="72"/>
                <w:szCs w:val="100"/>
              </w:rPr>
              <w:t xml:space="preserve"> are Perfect Squares</w:t>
            </w:r>
            <w:r w:rsidR="00A6778E">
              <w:rPr>
                <w:rFonts w:ascii="KG How Many Times" w:hAnsi="KG How Many Times" w:cs="KG How Many Times"/>
                <w:color w:val="40E0D0"/>
                <w:sz w:val="72"/>
                <w:szCs w:val="100"/>
              </w:rPr>
              <w:t xml:space="preserve"> </w:t>
            </w:r>
          </w:p>
        </w:tc>
        <w:tc>
          <w:tcPr>
            <w:tcW w:w="5395" w:type="dxa"/>
            <w:vAlign w:val="center"/>
          </w:tcPr>
          <w:p w:rsidR="00F2097F" w:rsidRPr="00F2097F" w:rsidRDefault="00F2097F" w:rsidP="001C14A3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FF80FF"/>
                <w:sz w:val="72"/>
                <w:szCs w:val="100"/>
              </w:rPr>
            </w:pPr>
            <w:r w:rsidRPr="00F2097F">
              <w:rPr>
                <w:rFonts w:ascii="KG How Many Times" w:hAnsi="KG How Many Times" w:cs="KG How Many Times"/>
                <w:color w:val="FF80FF"/>
                <w:sz w:val="72"/>
                <w:szCs w:val="100"/>
              </w:rPr>
              <w:t xml:space="preserve">Variables have </w:t>
            </w:r>
            <w:r w:rsidR="00A6778E">
              <w:rPr>
                <w:rFonts w:ascii="KG How Many Times" w:hAnsi="KG How Many Times" w:cs="KG How Many Times"/>
                <w:color w:val="FF80FF"/>
                <w:sz w:val="72"/>
                <w:szCs w:val="100"/>
              </w:rPr>
              <w:t>______</w:t>
            </w:r>
            <w:r w:rsidRPr="00F2097F">
              <w:rPr>
                <w:rFonts w:ascii="KG How Many Times" w:hAnsi="KG How Many Times" w:cs="KG How Many Times"/>
                <w:color w:val="FF80FF"/>
                <w:sz w:val="72"/>
                <w:szCs w:val="100"/>
              </w:rPr>
              <w:t xml:space="preserve"> exponents</w:t>
            </w:r>
          </w:p>
          <w:p w:rsidR="00F2097F" w:rsidRPr="001C14A3" w:rsidRDefault="00F2097F" w:rsidP="00A6778E">
            <w:pPr>
              <w:pStyle w:val="ListParagraph"/>
              <w:autoSpaceDE w:val="0"/>
              <w:autoSpaceDN w:val="0"/>
              <w:adjustRightInd w:val="0"/>
              <w:spacing w:after="20" w:line="264" w:lineRule="auto"/>
              <w:jc w:val="center"/>
              <w:rPr>
                <w:rFonts w:ascii="KG Be Still And Know" w:hAnsi="KG Be Still And Know" w:cs="KG Be Still And Know"/>
                <w:color w:val="000000"/>
                <w:sz w:val="72"/>
                <w:szCs w:val="100"/>
              </w:rPr>
            </w:pPr>
            <w:r w:rsidRPr="00F2097F">
              <w:rPr>
                <w:rFonts w:ascii="KG How Many Times" w:hAnsi="KG How Many Times" w:cs="KG How Many Times"/>
                <w:color w:val="000000"/>
                <w:sz w:val="72"/>
                <w:szCs w:val="100"/>
              </w:rPr>
              <w:t xml:space="preserve">To factor variables, </w:t>
            </w:r>
            <w:r w:rsidR="00A6778E">
              <w:rPr>
                <w:rFonts w:ascii="KG How Many Times" w:hAnsi="KG How Many Times" w:cs="KG How Many Times"/>
                <w:color w:val="000000"/>
                <w:sz w:val="72"/>
                <w:szCs w:val="100"/>
              </w:rPr>
              <w:t>________</w:t>
            </w:r>
            <w:r w:rsidRPr="00F2097F">
              <w:rPr>
                <w:rFonts w:ascii="KG How Many Times" w:hAnsi="KG How Many Times" w:cs="KG How Many Times"/>
                <w:color w:val="000000"/>
                <w:sz w:val="72"/>
                <w:szCs w:val="100"/>
              </w:rPr>
              <w:t xml:space="preserve"> the exponent by 2</w:t>
            </w:r>
          </w:p>
        </w:tc>
      </w:tr>
    </w:tbl>
    <w:p w:rsidR="00E2747E" w:rsidRPr="00F2097F" w:rsidRDefault="00E2747E" w:rsidP="00E2747E">
      <w:pPr>
        <w:autoSpaceDE w:val="0"/>
        <w:autoSpaceDN w:val="0"/>
        <w:adjustRightInd w:val="0"/>
        <w:spacing w:after="20" w:line="264" w:lineRule="auto"/>
        <w:rPr>
          <w:rFonts w:ascii="KG Be Still And Know" w:hAnsi="KG Be Still And Know" w:cs="KG Be Still And Know"/>
          <w:color w:val="000000"/>
          <w:sz w:val="72"/>
          <w:szCs w:val="100"/>
        </w:rPr>
      </w:pPr>
      <w:r w:rsidRPr="00F2097F">
        <w:rPr>
          <w:rFonts w:ascii="KG Be Still And Know" w:hAnsi="KG Be Still And Know" w:cs="KG Be Still And Know"/>
          <w:noProof/>
          <w:color w:val="000000"/>
          <w:sz w:val="72"/>
          <w:szCs w:val="1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9DCA34" wp14:editId="12633124">
                <wp:simplePos x="0" y="0"/>
                <wp:positionH relativeFrom="margin">
                  <wp:align>center</wp:align>
                </wp:positionH>
                <wp:positionV relativeFrom="paragraph">
                  <wp:posOffset>182245</wp:posOffset>
                </wp:positionV>
                <wp:extent cx="3864429" cy="947057"/>
                <wp:effectExtent l="0" t="0" r="22225" b="247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4429" cy="94705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F60752" id="Rectangle 5" o:spid="_x0000_s1026" style="position:absolute;margin-left:0;margin-top:14.35pt;width:304.3pt;height:74.55pt;z-index:2516602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" fillcolor="white [3201]" strokecolor="black [3200]" strokeweight="1pt">
                <w10:wrap anchorx="margin"/>
              </v:rect>
            </w:pict>
          </mc:Fallback>
        </mc:AlternateContent>
      </w:r>
    </w:p>
    <w:p w:rsidR="00E2747E" w:rsidRPr="00F2097F" w:rsidRDefault="00E2747E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/>
          <w:bCs/>
          <w:color w:val="FF8080"/>
          <w:sz w:val="72"/>
          <w:szCs w:val="100"/>
        </w:rPr>
      </w:pPr>
      <w:r w:rsidRPr="00F2097F">
        <w:rPr>
          <w:rFonts w:ascii="KG How Many Times" w:hAnsi="KG How Many Times" w:cs="KG How Many Times"/>
          <w:b/>
          <w:bCs/>
          <w:color w:val="FF8080"/>
          <w:sz w:val="72"/>
          <w:szCs w:val="100"/>
        </w:rPr>
        <w:t>How to factor using DOTS:</w:t>
      </w:r>
    </w:p>
    <w:p w:rsidR="001C14A3" w:rsidRDefault="001C14A3" w:rsidP="00E2747E">
      <w:pPr>
        <w:autoSpaceDE w:val="0"/>
        <w:autoSpaceDN w:val="0"/>
        <w:adjustRightInd w:val="0"/>
        <w:spacing w:after="30" w:line="276" w:lineRule="auto"/>
        <w:rPr>
          <w:rFonts w:ascii="KG How Many Times" w:hAnsi="KG How Many Times" w:cs="KG How Many Times"/>
          <w:color w:val="000000"/>
          <w:sz w:val="72"/>
          <w:szCs w:val="100"/>
        </w:rPr>
      </w:pPr>
    </w:p>
    <w:p w:rsidR="00E2747E" w:rsidRPr="00F2097F" w:rsidRDefault="00E2747E" w:rsidP="00E2747E">
      <w:pPr>
        <w:autoSpaceDE w:val="0"/>
        <w:autoSpaceDN w:val="0"/>
        <w:adjustRightInd w:val="0"/>
        <w:spacing w:after="30" w:line="276" w:lineRule="auto"/>
        <w:rPr>
          <w:rFonts w:ascii="KG How Many Times" w:hAnsi="KG How Many Times" w:cs="KG How Many Times"/>
          <w:color w:val="000000"/>
          <w:sz w:val="72"/>
          <w:szCs w:val="100"/>
        </w:rPr>
      </w:pP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1.) Take the </w:t>
      </w:r>
      <w:r w:rsidR="00A6778E">
        <w:rPr>
          <w:rFonts w:ascii="KG How Many Times" w:hAnsi="KG How Many Times" w:cs="KG How Many Times"/>
          <w:color w:val="000000"/>
          <w:sz w:val="72"/>
          <w:szCs w:val="100"/>
        </w:rPr>
        <w:t>____________________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of each term.</w:t>
      </w:r>
    </w:p>
    <w:p w:rsidR="00675008" w:rsidRPr="00F2097F" w:rsidRDefault="00F2097F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Cs/>
          <w:sz w:val="72"/>
          <w:szCs w:val="100"/>
        </w:rPr>
      </w:pPr>
      <w:r w:rsidRPr="00F2097F">
        <w:rPr>
          <w:rFonts w:ascii="KG How Many Times" w:hAnsi="KG How Many Times" w:cs="KG How Many Times"/>
          <w:bCs/>
          <w:sz w:val="72"/>
          <w:szCs w:val="100"/>
        </w:rPr>
        <w:t xml:space="preserve">* DO </w:t>
      </w:r>
      <w:r w:rsidR="00A6778E">
        <w:rPr>
          <w:rFonts w:ascii="KG How Many Times" w:hAnsi="KG How Many Times" w:cs="KG How Many Times"/>
          <w:bCs/>
          <w:sz w:val="72"/>
          <w:szCs w:val="100"/>
        </w:rPr>
        <w:t>__________</w:t>
      </w:r>
      <w:r w:rsidRPr="00F2097F">
        <w:rPr>
          <w:rFonts w:ascii="KG How Many Times" w:hAnsi="KG How Many Times" w:cs="KG How Many Times"/>
          <w:bCs/>
          <w:sz w:val="72"/>
          <w:szCs w:val="100"/>
        </w:rPr>
        <w:t xml:space="preserve"> INCLUDE THE </w:t>
      </w:r>
      <w:r w:rsidR="00A6778E">
        <w:rPr>
          <w:rFonts w:ascii="KG How Many Times" w:hAnsi="KG How Many Times" w:cs="KG How Many Times"/>
          <w:bCs/>
          <w:sz w:val="72"/>
          <w:szCs w:val="100"/>
        </w:rPr>
        <w:t>____________</w:t>
      </w:r>
      <w:r w:rsidRPr="00F2097F">
        <w:rPr>
          <w:rFonts w:ascii="KG How Many Times" w:hAnsi="KG How Many Times" w:cs="KG How Many Times"/>
          <w:bCs/>
          <w:sz w:val="72"/>
          <w:szCs w:val="100"/>
        </w:rPr>
        <w:t xml:space="preserve"> SIGN!</w:t>
      </w:r>
    </w:p>
    <w:p w:rsidR="00F2097F" w:rsidRPr="001C14A3" w:rsidRDefault="00F2097F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/>
          <w:bCs/>
          <w:color w:val="00FF00"/>
          <w:sz w:val="48"/>
          <w:szCs w:val="100"/>
        </w:rPr>
      </w:pPr>
    </w:p>
    <w:p w:rsidR="00E2747E" w:rsidRPr="00F2097F" w:rsidRDefault="00E2747E" w:rsidP="00E2747E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b/>
          <w:bCs/>
          <w:color w:val="00FF00"/>
          <w:sz w:val="72"/>
          <w:szCs w:val="100"/>
        </w:rPr>
      </w:pPr>
      <w:r w:rsidRPr="00F2097F">
        <w:rPr>
          <w:rFonts w:ascii="KG How Many Times" w:hAnsi="KG How Many Times" w:cs="KG How Many Times"/>
          <w:b/>
          <w:bCs/>
          <w:color w:val="00FF00"/>
          <w:sz w:val="72"/>
          <w:szCs w:val="100"/>
        </w:rPr>
        <w:t xml:space="preserve">Write your </w:t>
      </w:r>
      <w:r w:rsidR="00F2097F" w:rsidRPr="00F2097F">
        <w:rPr>
          <w:rFonts w:ascii="KG How Many Times" w:hAnsi="KG How Many Times" w:cs="KG How Many Times"/>
          <w:b/>
          <w:bCs/>
          <w:color w:val="00FF00"/>
          <w:sz w:val="72"/>
          <w:szCs w:val="100"/>
        </w:rPr>
        <w:t>factors</w:t>
      </w:r>
      <w:r w:rsidRPr="00F2097F">
        <w:rPr>
          <w:rFonts w:ascii="KG How Many Times" w:hAnsi="KG How Many Times" w:cs="KG How Many Times"/>
          <w:b/>
          <w:bCs/>
          <w:color w:val="00FF00"/>
          <w:sz w:val="72"/>
          <w:szCs w:val="100"/>
        </w:rPr>
        <w:t xml:space="preserve"> as:</w:t>
      </w:r>
    </w:p>
    <w:p w:rsidR="00E2747E" w:rsidRPr="00F2097F" w:rsidRDefault="00F2097F" w:rsidP="00E2747E">
      <w:pPr>
        <w:autoSpaceDE w:val="0"/>
        <w:autoSpaceDN w:val="0"/>
        <w:adjustRightInd w:val="0"/>
        <w:spacing w:after="30" w:line="264" w:lineRule="auto"/>
        <w:jc w:val="center"/>
        <w:rPr>
          <w:rFonts w:ascii="KG How Many Times" w:hAnsi="KG How Many Times" w:cs="KG How Many Times"/>
          <w:color w:val="000000"/>
          <w:sz w:val="72"/>
          <w:szCs w:val="100"/>
        </w:rPr>
      </w:pP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>(___</w:t>
      </w:r>
      <w:r w:rsidR="00E2747E"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+ 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>___</w:t>
      </w:r>
      <w:r w:rsidR="00E2747E" w:rsidRPr="00F2097F">
        <w:rPr>
          <w:rFonts w:ascii="KG How Many Times" w:hAnsi="KG How Many Times" w:cs="KG How Many Times"/>
          <w:color w:val="000000"/>
          <w:sz w:val="72"/>
          <w:szCs w:val="100"/>
        </w:rPr>
        <w:t>)(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>___</w:t>
      </w:r>
      <w:r w:rsidR="00E2747E" w:rsidRPr="00F2097F">
        <w:rPr>
          <w:rFonts w:ascii="KG How Many Times" w:hAnsi="KG How Many Times" w:cs="KG How Many Times"/>
          <w:color w:val="000000"/>
          <w:sz w:val="72"/>
          <w:szCs w:val="100"/>
        </w:rPr>
        <w:t xml:space="preserve"> - </w:t>
      </w:r>
      <w:r w:rsidRPr="00F2097F">
        <w:rPr>
          <w:rFonts w:ascii="KG How Many Times" w:hAnsi="KG How Many Times" w:cs="KG How Many Times"/>
          <w:color w:val="000000"/>
          <w:sz w:val="72"/>
          <w:szCs w:val="100"/>
        </w:rPr>
        <w:t>___</w:t>
      </w:r>
      <w:r w:rsidR="00E2747E" w:rsidRPr="00F2097F">
        <w:rPr>
          <w:rFonts w:ascii="KG How Many Times" w:hAnsi="KG How Many Times" w:cs="KG How Many Times"/>
          <w:color w:val="000000"/>
          <w:sz w:val="72"/>
          <w:szCs w:val="100"/>
        </w:rPr>
        <w:t>)</w:t>
      </w:r>
    </w:p>
    <w:p w:rsidR="00675008" w:rsidRPr="001C14A3" w:rsidRDefault="00675008" w:rsidP="00E2747E">
      <w:pPr>
        <w:autoSpaceDE w:val="0"/>
        <w:autoSpaceDN w:val="0"/>
        <w:adjustRightInd w:val="0"/>
        <w:spacing w:after="30" w:line="264" w:lineRule="auto"/>
        <w:jc w:val="center"/>
        <w:rPr>
          <w:rFonts w:ascii="KG How Many Times" w:hAnsi="KG How Many Times" w:cs="KG How Many Times"/>
          <w:color w:val="000000"/>
          <w:sz w:val="40"/>
          <w:szCs w:val="1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4"/>
        <w:gridCol w:w="5254"/>
      </w:tblGrid>
      <w:tr w:rsidR="00005A0C" w:rsidRPr="00F2097F" w:rsidTr="00675008">
        <w:trPr>
          <w:trHeight w:val="2320"/>
        </w:trPr>
        <w:tc>
          <w:tcPr>
            <w:tcW w:w="5254" w:type="dxa"/>
          </w:tcPr>
          <w:p w:rsidR="00005A0C" w:rsidRPr="00F2097F" w:rsidRDefault="00005A0C" w:rsidP="00270E7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How Many Times" w:hAnsi="KG How Many Times" w:cs="KG How Many Times"/>
                <w:b/>
                <w:bCs/>
                <w:color w:val="388E8E"/>
                <w:sz w:val="52"/>
                <w:szCs w:val="100"/>
              </w:rPr>
            </w:pPr>
            <w:r w:rsidRPr="00F2097F">
              <w:rPr>
                <w:rFonts w:ascii="KG How Many Times" w:hAnsi="KG How Many Times" w:cs="KG How Many Times"/>
                <w:b/>
                <w:bCs/>
                <w:color w:val="388E8E"/>
                <w:sz w:val="52"/>
                <w:szCs w:val="100"/>
              </w:rPr>
              <w:t xml:space="preserve">The square root of the </w:t>
            </w:r>
            <w:r w:rsidRPr="00F2097F">
              <w:rPr>
                <w:rFonts w:ascii="KG How Many Times" w:hAnsi="KG How Many Times" w:cs="KG How Many Times"/>
                <w:b/>
                <w:bCs/>
                <w:color w:val="388E8E"/>
                <w:sz w:val="52"/>
                <w:szCs w:val="100"/>
              </w:rPr>
              <w:br/>
              <w:t xml:space="preserve">positive term goes in </w:t>
            </w:r>
            <w:r w:rsidR="00270E7D" w:rsidRPr="00F2097F">
              <w:rPr>
                <w:rFonts w:ascii="KG How Many Times" w:hAnsi="KG How Many Times" w:cs="KG How Many Times"/>
                <w:b/>
                <w:bCs/>
                <w:color w:val="388E8E"/>
                <w:sz w:val="52"/>
                <w:szCs w:val="100"/>
              </w:rPr>
              <w:t>___________________.</w:t>
            </w:r>
          </w:p>
        </w:tc>
        <w:tc>
          <w:tcPr>
            <w:tcW w:w="5254" w:type="dxa"/>
          </w:tcPr>
          <w:p w:rsidR="00005A0C" w:rsidRPr="00F2097F" w:rsidRDefault="00005A0C" w:rsidP="00270E7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How Many Times" w:hAnsi="KG How Many Times" w:cs="KG How Many Times"/>
                <w:color w:val="000000"/>
                <w:sz w:val="52"/>
                <w:szCs w:val="100"/>
              </w:rPr>
            </w:pPr>
            <w:r w:rsidRPr="00F2097F">
              <w:rPr>
                <w:rFonts w:ascii="KG How Many Times" w:hAnsi="KG How Many Times" w:cs="KG How Many Times"/>
                <w:b/>
                <w:bCs/>
                <w:color w:val="8B8B00"/>
                <w:sz w:val="52"/>
                <w:szCs w:val="100"/>
              </w:rPr>
              <w:t xml:space="preserve">The square root </w:t>
            </w:r>
            <w:r w:rsidRPr="00F2097F">
              <w:rPr>
                <w:rFonts w:ascii="KG How Many Times" w:hAnsi="KG How Many Times" w:cs="KG How Many Times"/>
                <w:b/>
                <w:bCs/>
                <w:color w:val="8B8B00"/>
                <w:sz w:val="52"/>
                <w:szCs w:val="100"/>
              </w:rPr>
              <w:br/>
              <w:t xml:space="preserve">of the term behind the minus sign goes in </w:t>
            </w:r>
            <w:r w:rsidR="00270E7D" w:rsidRPr="00F2097F">
              <w:rPr>
                <w:rFonts w:ascii="KG How Many Times" w:hAnsi="KG How Many Times" w:cs="KG How Many Times"/>
                <w:b/>
                <w:bCs/>
                <w:color w:val="8B8B00"/>
                <w:sz w:val="52"/>
                <w:szCs w:val="100"/>
              </w:rPr>
              <w:t>_______________</w:t>
            </w:r>
            <w:r w:rsidRPr="00F2097F">
              <w:rPr>
                <w:rFonts w:ascii="KG How Many Times" w:hAnsi="KG How Many Times" w:cs="KG How Many Times"/>
                <w:b/>
                <w:bCs/>
                <w:color w:val="8B8B00"/>
                <w:sz w:val="52"/>
                <w:szCs w:val="100"/>
              </w:rPr>
              <w:t>.</w:t>
            </w:r>
          </w:p>
        </w:tc>
      </w:tr>
    </w:tbl>
    <w:p w:rsidR="00005A0C" w:rsidRPr="00F2097F" w:rsidRDefault="00005A0C" w:rsidP="00005A0C">
      <w:pPr>
        <w:autoSpaceDE w:val="0"/>
        <w:autoSpaceDN w:val="0"/>
        <w:adjustRightInd w:val="0"/>
        <w:spacing w:after="20" w:line="240" w:lineRule="auto"/>
        <w:jc w:val="center"/>
        <w:rPr>
          <w:rFonts w:ascii="KG How Many Times" w:hAnsi="KG How Many Times" w:cs="KG How Many Times"/>
          <w:b/>
          <w:bCs/>
          <w:color w:val="4B0082"/>
          <w:sz w:val="72"/>
          <w:szCs w:val="100"/>
        </w:rPr>
      </w:pPr>
      <w:r w:rsidRPr="00F2097F">
        <w:rPr>
          <w:rFonts w:ascii="KG How Many Times" w:hAnsi="KG How Many Times" w:cs="KG How Many Times"/>
          <w:b/>
          <w:bCs/>
          <w:color w:val="4B0082"/>
          <w:sz w:val="72"/>
          <w:szCs w:val="100"/>
        </w:rPr>
        <w:lastRenderedPageBreak/>
        <w:t>Example: Factoring using DO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4"/>
        <w:gridCol w:w="5334"/>
      </w:tblGrid>
      <w:tr w:rsidR="00005A0C" w:rsidRPr="00F2097F" w:rsidTr="00675008">
        <w:trPr>
          <w:trHeight w:val="5975"/>
        </w:trPr>
        <w:tc>
          <w:tcPr>
            <w:tcW w:w="5334" w:type="dxa"/>
          </w:tcPr>
          <w:p w:rsidR="00005A0C" w:rsidRPr="00F2097F" w:rsidRDefault="00005A0C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000000"/>
                <w:sz w:val="72"/>
                <w:szCs w:val="100"/>
              </w:rPr>
            </w:pPr>
            <w:r w:rsidRPr="00F2097F">
              <w:rPr>
                <w:noProof/>
                <w:sz w:val="72"/>
                <w:szCs w:val="100"/>
              </w:rPr>
              <w:drawing>
                <wp:inline distT="0" distB="0" distL="0" distR="0" wp14:anchorId="417A97E4" wp14:editId="06A8D62A">
                  <wp:extent cx="1589446" cy="59871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838" cy="61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4" w:type="dxa"/>
          </w:tcPr>
          <w:p w:rsidR="00005A0C" w:rsidRPr="00F2097F" w:rsidRDefault="00005A0C" w:rsidP="00E2747E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KG How Many Times" w:hAnsi="KG How Many Times" w:cs="KG How Many Times"/>
                <w:color w:val="000000"/>
                <w:sz w:val="72"/>
                <w:szCs w:val="100"/>
              </w:rPr>
            </w:pPr>
            <w:r w:rsidRPr="00F2097F">
              <w:rPr>
                <w:noProof/>
                <w:sz w:val="72"/>
                <w:szCs w:val="100"/>
              </w:rPr>
              <w:drawing>
                <wp:inline distT="0" distB="0" distL="0" distR="0" wp14:anchorId="22242C74" wp14:editId="46710546">
                  <wp:extent cx="1747157" cy="566320"/>
                  <wp:effectExtent l="0" t="0" r="5715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195" cy="597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5A0C" w:rsidRPr="00F2097F" w:rsidRDefault="00005A0C" w:rsidP="00E2747E">
      <w:pPr>
        <w:autoSpaceDE w:val="0"/>
        <w:autoSpaceDN w:val="0"/>
        <w:adjustRightInd w:val="0"/>
        <w:spacing w:after="30" w:line="264" w:lineRule="auto"/>
        <w:jc w:val="center"/>
        <w:rPr>
          <w:rFonts w:ascii="KG How Many Times" w:hAnsi="KG How Many Times" w:cs="KG How Many Times"/>
          <w:color w:val="000000"/>
          <w:sz w:val="72"/>
          <w:szCs w:val="100"/>
        </w:rPr>
      </w:pPr>
    </w:p>
    <w:p w:rsidR="00AE3C1F" w:rsidRPr="00A6778E" w:rsidRDefault="001C14A3" w:rsidP="001C14A3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Be Still And Know"/>
          <w:b/>
          <w:bCs/>
          <w:sz w:val="72"/>
          <w:szCs w:val="100"/>
        </w:rPr>
      </w:pPr>
      <w:r w:rsidRPr="00A6778E">
        <w:rPr>
          <w:rFonts w:ascii="KG How Many Times" w:hAnsi="KG How Many Times" w:cs="KG Be Still And Know"/>
          <w:b/>
          <w:bCs/>
          <w:sz w:val="72"/>
          <w:szCs w:val="100"/>
        </w:rPr>
        <w:t>Putting it all together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1C14A3" w:rsidTr="001C14A3">
        <w:tc>
          <w:tcPr>
            <w:tcW w:w="10790" w:type="dxa"/>
          </w:tcPr>
          <w:p w:rsidR="001C14A3" w:rsidRDefault="00A6778E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  <w:r w:rsidRPr="00A6778E">
              <w:rPr>
                <w:rFonts w:ascii="KG Be Still And Know" w:hAnsi="KG Be Still And Know" w:cs="KG Be Still And Know"/>
                <w:b/>
                <w:bCs/>
                <w:color w:val="40E0D0"/>
                <w:position w:val="-6"/>
                <w:sz w:val="72"/>
                <w:szCs w:val="100"/>
              </w:rPr>
              <w:object w:dxaOrig="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8pt;height:57.6pt" o:ole="">
                  <v:imagedata r:id="rId9" o:title=""/>
                </v:shape>
                <o:OLEObject Type="Embed" ProgID="Equation.DSMT4" ShapeID="_x0000_i1025" DrawAspect="Content" ObjectID="_1563607191" r:id="rId10"/>
              </w:object>
            </w:r>
          </w:p>
          <w:p w:rsidR="00A6778E" w:rsidRDefault="00A6778E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A6778E" w:rsidRDefault="00A6778E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A6778E" w:rsidRDefault="00A6778E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</w:p>
          <w:p w:rsidR="00A6778E" w:rsidRDefault="00A6778E" w:rsidP="001C14A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color w:val="40E0D0"/>
                <w:sz w:val="72"/>
                <w:szCs w:val="100"/>
              </w:rPr>
            </w:pPr>
            <w:bookmarkStart w:id="0" w:name="_GoBack"/>
            <w:bookmarkEnd w:id="0"/>
          </w:p>
        </w:tc>
      </w:tr>
    </w:tbl>
    <w:p w:rsidR="001C14A3" w:rsidRPr="00F2097F" w:rsidRDefault="001C14A3" w:rsidP="001C14A3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color w:val="40E0D0"/>
          <w:sz w:val="72"/>
          <w:szCs w:val="100"/>
        </w:rPr>
      </w:pPr>
    </w:p>
    <w:p w:rsidR="00AE3C1F" w:rsidRPr="00F2097F" w:rsidRDefault="00AE3C1F" w:rsidP="00AE3C1F">
      <w:pPr>
        <w:autoSpaceDE w:val="0"/>
        <w:autoSpaceDN w:val="0"/>
        <w:adjustRightInd w:val="0"/>
        <w:spacing w:after="30" w:line="276" w:lineRule="auto"/>
        <w:jc w:val="center"/>
        <w:rPr>
          <w:rFonts w:ascii="KG How Many Times" w:hAnsi="KG How Many Times" w:cs="KG How Many Times"/>
          <w:color w:val="7B7BC0"/>
          <w:sz w:val="72"/>
          <w:szCs w:val="100"/>
        </w:rPr>
      </w:pPr>
    </w:p>
    <w:p w:rsidR="00FB7FBE" w:rsidRPr="00F2097F" w:rsidRDefault="00FB7FBE" w:rsidP="00AE3C1F">
      <w:pPr>
        <w:rPr>
          <w:sz w:val="72"/>
          <w:szCs w:val="100"/>
        </w:rPr>
      </w:pPr>
    </w:p>
    <w:sectPr w:rsidR="00FB7FBE" w:rsidRPr="00F2097F" w:rsidSect="00005A0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KG How Many Times">
    <w:panose1 w:val="02000000000000000000"/>
    <w:charset w:val="00"/>
    <w:family w:val="auto"/>
    <w:pitch w:val="variable"/>
    <w:sig w:usb0="A000002F" w:usb1="00000053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CEC9236"/>
    <w:lvl w:ilvl="0">
      <w:numFmt w:val="bullet"/>
      <w:lvlText w:val="*"/>
      <w:lvlJc w:val="left"/>
    </w:lvl>
  </w:abstractNum>
  <w:abstractNum w:abstractNumId="1" w15:restartNumberingAfterBreak="0">
    <w:nsid w:val="2C015478"/>
    <w:multiLevelType w:val="hybridMultilevel"/>
    <w:tmpl w:val="8702FD12"/>
    <w:lvl w:ilvl="0" w:tplc="542C7D12">
      <w:start w:val="1"/>
      <w:numFmt w:val="bullet"/>
      <w:lvlText w:val="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3A1EC9"/>
    <w:multiLevelType w:val="hybridMultilevel"/>
    <w:tmpl w:val="690C88A6"/>
    <w:lvl w:ilvl="0" w:tplc="542C7D12">
      <w:start w:val="1"/>
      <w:numFmt w:val="bullet"/>
      <w:lvlText w:val=""/>
      <w:lvlJc w:val="left"/>
      <w:pPr>
        <w:ind w:left="15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6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3C1F"/>
    <w:rsid w:val="00005A0C"/>
    <w:rsid w:val="001C14A3"/>
    <w:rsid w:val="00270E7D"/>
    <w:rsid w:val="003F16D5"/>
    <w:rsid w:val="00675008"/>
    <w:rsid w:val="006E64A1"/>
    <w:rsid w:val="00A642FD"/>
    <w:rsid w:val="00A6778E"/>
    <w:rsid w:val="00AE3C1F"/>
    <w:rsid w:val="00D02265"/>
    <w:rsid w:val="00E2747E"/>
    <w:rsid w:val="00F2097F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77AAC0"/>
  <w15:chartTrackingRefBased/>
  <w15:docId w15:val="{E7870ADD-A720-4C29-B1A1-87FB4878B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E3C1F"/>
    <w:rPr>
      <w:color w:val="808080"/>
    </w:rPr>
  </w:style>
  <w:style w:type="table" w:styleId="TableGrid">
    <w:name w:val="Table Grid"/>
    <w:basedOn w:val="TableNormal"/>
    <w:uiPriority w:val="39"/>
    <w:rsid w:val="00AE3C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274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7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dcterms:created xsi:type="dcterms:W3CDTF">2016-02-01T01:56:00Z</dcterms:created>
  <dcterms:modified xsi:type="dcterms:W3CDTF">2017-08-07T14:33:00Z</dcterms:modified>
</cp:coreProperties>
</file>